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391" r:id="rId5"/>
    <p:sldId id="389" r:id="rId6"/>
    <p:sldId id="396" r:id="rId7"/>
    <p:sldId id="392" r:id="rId8"/>
    <p:sldId id="365" r:id="rId9"/>
    <p:sldId id="316" r:id="rId10"/>
    <p:sldId id="393" r:id="rId11"/>
    <p:sldId id="259" r:id="rId12"/>
    <p:sldId id="394" r:id="rId13"/>
    <p:sldId id="388" r:id="rId14"/>
    <p:sldId id="397" r:id="rId15"/>
    <p:sldId id="398" r:id="rId16"/>
    <p:sldId id="317" r:id="rId17"/>
    <p:sldId id="350" r:id="rId18"/>
    <p:sldId id="399" r:id="rId19"/>
    <p:sldId id="400" r:id="rId20"/>
    <p:sldId id="401" r:id="rId21"/>
    <p:sldId id="343" r:id="rId22"/>
    <p:sldId id="368" r:id="rId23"/>
    <p:sldId id="402" r:id="rId24"/>
    <p:sldId id="403" r:id="rId25"/>
    <p:sldId id="311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E6E6E6"/>
    <a:srgbClr val="FFFFFF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882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9929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169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803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627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423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669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583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06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2058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45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827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423F16-2DA8-43EE-A72F-91E7B3988DE2}"/>
              </a:ext>
            </a:extLst>
          </p:cNvPr>
          <p:cNvSpPr/>
          <p:nvPr/>
        </p:nvSpPr>
        <p:spPr>
          <a:xfrm>
            <a:off x="917933" y="1560718"/>
            <a:ext cx="10356134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屏幕空间坐标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即是深度缓冲中的深度值。深度缓冲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了一个介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之间的深度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将会与观察者视角所看见的场景中所有物体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比较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1F6A2A0-1425-405C-AD25-78AD5AB18B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406" y="2576498"/>
            <a:ext cx="5137187" cy="3862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77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板测试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测试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5B294B4-2C61-4E48-ADC0-A1B420F90A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7973" y="2925700"/>
            <a:ext cx="8256053" cy="3003152"/>
          </a:xfrm>
          <a:prstGeom prst="rect">
            <a:avLst/>
          </a:prstGeom>
          <a:noFill/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16BAE00-2A79-42B3-A5EB-93DA76E66ACE}"/>
              </a:ext>
            </a:extLst>
          </p:cNvPr>
          <p:cNvSpPr/>
          <p:nvPr/>
        </p:nvSpPr>
        <p:spPr>
          <a:xfrm>
            <a:off x="589935" y="1350891"/>
            <a:ext cx="11307097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处理完一个片段之后，模板测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Tes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模板缓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执行。模板测试每个模板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Valu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，所以每个像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一共能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不同的模板值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模板值设置为想要的值，当某一个片段存在某个模板值的时候，就可以选择丢弃或是保留这个片段。</a:t>
            </a:r>
          </a:p>
        </p:txBody>
      </p:sp>
    </p:spTree>
    <p:extLst>
      <p:ext uri="{BB962C8B-B14F-4D97-AF65-F5344CB8AC3E}">
        <p14:creationId xmlns:p14="http://schemas.microsoft.com/office/powerpoint/2010/main" val="3451808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测试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87378F-0575-4951-B003-2D63BA03978B}"/>
              </a:ext>
            </a:extLst>
          </p:cNvPr>
          <p:cNvSpPr/>
          <p:nvPr/>
        </p:nvSpPr>
        <p:spPr>
          <a:xfrm>
            <a:off x="589935" y="1350891"/>
            <a:ext cx="11307097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处理完一个片段之后，模板测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Tes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模板缓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执行。模板测试每个模板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Valu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，所以每个像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一共能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不同的模板值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模板值设置为想要的值，当某一个片段存在某个模板值的时候，就可以选择丢弃或是保留这个片段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6F25AE0-1CF2-4F26-B167-024FFE4A00CA}"/>
              </a:ext>
            </a:extLst>
          </p:cNvPr>
          <p:cNvSpPr/>
          <p:nvPr/>
        </p:nvSpPr>
        <p:spPr>
          <a:xfrm>
            <a:off x="1191334" y="2731791"/>
            <a:ext cx="10261614" cy="787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ENCIL_TEST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StencilOp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enum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fail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enum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pfail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enum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ppass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CB4BB95-1A43-4AC7-850B-1D811FDDE3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0548720"/>
              </p:ext>
            </p:extLst>
          </p:nvPr>
        </p:nvGraphicFramePr>
        <p:xfrm>
          <a:off x="1883407" y="3661047"/>
          <a:ext cx="8877468" cy="2855052"/>
        </p:xfrm>
        <a:graphic>
          <a:graphicData uri="http://schemas.openxmlformats.org/drawingml/2006/table">
            <a:tbl>
              <a:tblPr/>
              <a:tblGrid>
                <a:gridCol w="4438734">
                  <a:extLst>
                    <a:ext uri="{9D8B030D-6E8A-4147-A177-3AD203B41FA5}">
                      <a16:colId xmlns:a16="http://schemas.microsoft.com/office/drawing/2014/main" val="3988261154"/>
                    </a:ext>
                  </a:extLst>
                </a:gridCol>
                <a:gridCol w="4438734">
                  <a:extLst>
                    <a:ext uri="{9D8B030D-6E8A-4147-A177-3AD203B41FA5}">
                      <a16:colId xmlns:a16="http://schemas.microsoft.com/office/drawing/2014/main" val="3036472350"/>
                    </a:ext>
                  </a:extLst>
                </a:gridCol>
              </a:tblGrid>
              <a:tr h="356250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行为</a:t>
                      </a:r>
                    </a:p>
                  </a:txBody>
                  <a:tcPr marL="63616" marR="63616" marT="63616" marB="6361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</a:p>
                  </a:txBody>
                  <a:tcPr marL="63616" marR="63616" marT="63616" marB="6361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9544307"/>
                  </a:ext>
                </a:extLst>
              </a:tr>
              <a:tr h="312909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KEEP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持当前储存的模板值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462211"/>
                  </a:ext>
                </a:extLst>
              </a:tr>
              <a:tr h="300788">
                <a:tc>
                  <a:txBody>
                    <a:bodyPr/>
                    <a:lstStyle/>
                    <a:p>
                      <a:pPr fontAlgn="t"/>
                      <a:r>
                        <a:rPr 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ZERO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模板值设置为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6647515"/>
                  </a:ext>
                </a:extLst>
              </a:tr>
              <a:tr h="28866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LACE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模板值设置为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StencilFunc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设置的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f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值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3978180"/>
                  </a:ext>
                </a:extLst>
              </a:tr>
              <a:tr h="312999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INCR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如果模板值小于最大值则将模板值加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0023091"/>
                  </a:ext>
                </a:extLst>
              </a:tr>
              <a:tr h="307835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INCR_WRAP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与</a:t>
                      </a:r>
                      <a:r>
                        <a:rPr lang="en-US" altLang="zh-CN" sz="12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INCR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样，但如果模板值超过了最大值则归零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1045760"/>
                  </a:ext>
                </a:extLst>
              </a:tr>
              <a:tr h="322334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DECR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如果模板值大于最小值则将模板值减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086945"/>
                  </a:ext>
                </a:extLst>
              </a:tr>
              <a:tr h="282796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DECR_WRAP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与</a:t>
                      </a:r>
                      <a:r>
                        <a:rPr lang="en-US" altLang="zh-CN" sz="12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DECR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样，但如果模板值小于</a:t>
                      </a:r>
                      <a:r>
                        <a:rPr lang="en-US" altLang="zh-CN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则将其设置为最大值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9983112"/>
                  </a:ext>
                </a:extLst>
              </a:tr>
              <a:tr h="24580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INVERT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按位翻转当前的模板缓冲值</a:t>
                      </a:r>
                    </a:p>
                  </a:txBody>
                  <a:tcPr marL="63616" marR="63616" marT="63616" marB="63616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0456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38969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测试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87378F-0575-4951-B003-2D63BA03978B}"/>
              </a:ext>
            </a:extLst>
          </p:cNvPr>
          <p:cNvSpPr/>
          <p:nvPr/>
        </p:nvSpPr>
        <p:spPr>
          <a:xfrm>
            <a:off x="589935" y="1350891"/>
            <a:ext cx="11307097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处理完一个片段之后，模板测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Tes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模板缓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执行。模板测试每个模板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Valu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，所以每个像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一共能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不同的模板值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模板值设置为想要的值，当某一个片段存在某个模板值的时候，就可以选择丢弃或是保留这个片段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6F25AE0-1CF2-4F26-B167-024FFE4A00CA}"/>
              </a:ext>
            </a:extLst>
          </p:cNvPr>
          <p:cNvSpPr/>
          <p:nvPr/>
        </p:nvSpPr>
        <p:spPr>
          <a:xfrm>
            <a:off x="1191334" y="2651453"/>
            <a:ext cx="10261614" cy="787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StencilFunc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enum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in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f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uin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sk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StencilMask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tmask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E344DD03-5550-461B-B44A-E9D67887FD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009464"/>
              </p:ext>
            </p:extLst>
          </p:nvPr>
        </p:nvGraphicFramePr>
        <p:xfrm>
          <a:off x="2369891" y="3543944"/>
          <a:ext cx="7452218" cy="3001248"/>
        </p:xfrm>
        <a:graphic>
          <a:graphicData uri="http://schemas.openxmlformats.org/drawingml/2006/table">
            <a:tbl>
              <a:tblPr/>
              <a:tblGrid>
                <a:gridCol w="3726109">
                  <a:extLst>
                    <a:ext uri="{9D8B030D-6E8A-4147-A177-3AD203B41FA5}">
                      <a16:colId xmlns:a16="http://schemas.microsoft.com/office/drawing/2014/main" val="2133774748"/>
                    </a:ext>
                  </a:extLst>
                </a:gridCol>
                <a:gridCol w="3726109">
                  <a:extLst>
                    <a:ext uri="{9D8B030D-6E8A-4147-A177-3AD203B41FA5}">
                      <a16:colId xmlns:a16="http://schemas.microsoft.com/office/drawing/2014/main" val="2801324961"/>
                    </a:ext>
                  </a:extLst>
                </a:gridCol>
              </a:tblGrid>
              <a:tr h="33843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</a:t>
                      </a:r>
                    </a:p>
                  </a:txBody>
                  <a:tcPr marL="60435" marR="60435" marT="60435" marB="6043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</a:p>
                  </a:txBody>
                  <a:tcPr marL="60435" marR="60435" marT="60435" marB="6043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088340"/>
                  </a:ext>
                </a:extLst>
              </a:tr>
              <a:tr h="33843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ALWAYS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永远通过</a:t>
                      </a: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板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51569"/>
                  </a:ext>
                </a:extLst>
              </a:tr>
              <a:tr h="33843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VER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永远不通过</a:t>
                      </a: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模板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6540038"/>
                  </a:ext>
                </a:extLst>
              </a:tr>
              <a:tr h="312889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ESS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小于缓冲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0461040"/>
                  </a:ext>
                </a:extLst>
              </a:tr>
              <a:tr h="353961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等于缓冲区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7420114"/>
                  </a:ext>
                </a:extLst>
              </a:tr>
              <a:tr h="314633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小于等于缓冲区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217677"/>
                  </a:ext>
                </a:extLst>
              </a:tr>
              <a:tr h="363793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GREATER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大于缓冲区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9371111"/>
                  </a:ext>
                </a:extLst>
              </a:tr>
              <a:tr h="324465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OT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不等于缓冲区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699166"/>
                  </a:ext>
                </a:extLst>
              </a:tr>
              <a:tr h="316196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G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模板值大于等于缓冲区的模板值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80616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17064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测试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C87378F-0575-4951-B003-2D63BA03978B}"/>
              </a:ext>
            </a:extLst>
          </p:cNvPr>
          <p:cNvSpPr/>
          <p:nvPr/>
        </p:nvSpPr>
        <p:spPr>
          <a:xfrm>
            <a:off x="589935" y="1350891"/>
            <a:ext cx="11307097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处理完一个片段之后，模板测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Tes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模板缓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执行。模板测试每个模板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tencil Valu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常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，所以每个像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一共能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不同的模板值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模板值设置为想要的值，当某一个片段存在某个模板值的时候，就可以选择丢弃或是保留这个片段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3ABE3F4-333F-42C5-A894-2ECA0AB4AE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131" y="3007730"/>
            <a:ext cx="4625320" cy="343131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64AFE33-16E5-442A-A44A-AB15589FA4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5551" y="3007730"/>
            <a:ext cx="4625320" cy="346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197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12053" y="2834722"/>
            <a:ext cx="141577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混合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87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FC70B5D-B64F-47A4-BFD5-5E3EAFCB27BE}"/>
              </a:ext>
            </a:extLst>
          </p:cNvPr>
          <p:cNvSpPr/>
          <p:nvPr/>
        </p:nvSpPr>
        <p:spPr>
          <a:xfrm>
            <a:off x="806245" y="1468593"/>
            <a:ext cx="1062867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lend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是实现物体透明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ansparenc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技术。透明指一个物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其中的一部分）不是纯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olid Colo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而是物体本身颜色和其背后其它物体颜色不同强度的结合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97EADE-809E-4896-95C7-8CA40A3A56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922" y="2521507"/>
            <a:ext cx="7164904" cy="370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59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A4E2B97-6B06-4510-A1E5-5BCC32738A5C}"/>
              </a:ext>
            </a:extLst>
          </p:cNvPr>
          <p:cNvSpPr/>
          <p:nvPr/>
        </p:nvSpPr>
        <p:spPr>
          <a:xfrm>
            <a:off x="640207" y="3143372"/>
            <a:ext cx="5302353" cy="1156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BLEND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lendFunc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pha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lpha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en-US" altLang="zh-CN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lendFuncSeparat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pha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lpha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SRGB, DRGB)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DF27976-4C7A-47EB-AB3A-921A5A4935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4123" y="2343001"/>
            <a:ext cx="4800204" cy="417105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C94B79E-DA11-4224-9421-F989CD7190C5}"/>
              </a:ext>
            </a:extLst>
          </p:cNvPr>
          <p:cNvSpPr/>
          <p:nvPr/>
        </p:nvSpPr>
        <p:spPr>
          <a:xfrm>
            <a:off x="806245" y="1468593"/>
            <a:ext cx="1062867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lend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是实现物体透明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ansparenc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技术。透明指一个物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其中的一部分）不是纯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olid Colo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而是物体本身颜色和其背后其它物体颜色不同强度的结合。</a:t>
            </a:r>
          </a:p>
        </p:txBody>
      </p:sp>
    </p:spTree>
    <p:extLst>
      <p:ext uri="{BB962C8B-B14F-4D97-AF65-F5344CB8AC3E}">
        <p14:creationId xmlns:p14="http://schemas.microsoft.com/office/powerpoint/2010/main" val="9065736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C94B79E-DA11-4224-9421-F989CD7190C5}"/>
              </a:ext>
            </a:extLst>
          </p:cNvPr>
          <p:cNvSpPr/>
          <p:nvPr/>
        </p:nvSpPr>
        <p:spPr>
          <a:xfrm>
            <a:off x="806245" y="1468593"/>
            <a:ext cx="1062867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lend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是实现物体透明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ansparenc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技术。透明指一个物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其中的一部分）不是纯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olid Colo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而是物体本身颜色和其背后其它物体颜色不同强度的结合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1A9E19A-109C-49B3-B8E9-4AF4B3F91BAE}"/>
              </a:ext>
            </a:extLst>
          </p:cNvPr>
          <p:cNvSpPr/>
          <p:nvPr/>
        </p:nvSpPr>
        <p:spPr>
          <a:xfrm>
            <a:off x="2724598" y="2711998"/>
            <a:ext cx="3363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lendEquation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endFunc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FE8D556-4ACC-4DAF-834B-B6AF3EE72447}"/>
              </a:ext>
            </a:extLst>
          </p:cNvPr>
          <p:cNvSpPr/>
          <p:nvPr/>
        </p:nvSpPr>
        <p:spPr>
          <a:xfrm>
            <a:off x="1213976" y="3408258"/>
            <a:ext cx="9783097" cy="1156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UNC_ADD：默认选项，将两个分量相加：Cresult=</a:t>
            </a:r>
            <a:r>
              <a:rPr lang="zh-CN" altLang="zh-CN" sz="16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t</a:t>
            </a:r>
            <a:endParaRPr lang="zh-CN" altLang="zh-CN" sz="1600" dirty="0">
              <a:solidFill>
                <a:srgbClr val="22222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UNC_SUBTRACT：将两个分量相减： Cresult=</a:t>
            </a:r>
            <a:r>
              <a:rPr lang="zh-CN" altLang="zh-CN" sz="16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−</a:t>
            </a:r>
            <a:r>
              <a:rPr lang="zh-CN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t</a:t>
            </a: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1600" dirty="0">
              <a:solidFill>
                <a:srgbClr val="22222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UNC_REVERSE_SUBTRACT：将两个分量相减，但顺序相反：Cresult=</a:t>
            </a:r>
            <a:r>
              <a:rPr lang="zh-CN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t</a:t>
            </a: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−</a:t>
            </a:r>
            <a:r>
              <a:rPr lang="zh-CN" altLang="zh-CN" sz="16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c</a:t>
            </a:r>
            <a:r>
              <a:rPr lang="zh-CN" altLang="zh-CN" sz="16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853148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矩形 347">
            <a:extLst>
              <a:ext uri="{FF2B5EF4-FFF2-40B4-BE49-F238E27FC236}">
                <a16:creationId xmlns:a16="http://schemas.microsoft.com/office/drawing/2014/main" id="{542BEA7D-209B-4D7D-91A0-EB79F5157155}"/>
              </a:ext>
            </a:extLst>
          </p:cNvPr>
          <p:cNvSpPr/>
          <p:nvPr/>
        </p:nvSpPr>
        <p:spPr>
          <a:xfrm>
            <a:off x="2442508" y="4270014"/>
            <a:ext cx="31860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测试</a:t>
            </a:r>
          </a:p>
        </p:txBody>
      </p:sp>
      <p:sp>
        <p:nvSpPr>
          <p:cNvPr id="352" name="MH_Number_1">
            <a:extLst>
              <a:ext uri="{FF2B5EF4-FFF2-40B4-BE49-F238E27FC236}">
                <a16:creationId xmlns:a16="http://schemas.microsoft.com/office/drawing/2014/main" id="{49363512-2F9A-4091-92E5-22BD2C56340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700753" y="4179667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6" name="直接连接符 355">
            <a:extLst>
              <a:ext uri="{FF2B5EF4-FFF2-40B4-BE49-F238E27FC236}">
                <a16:creationId xmlns:a16="http://schemas.microsoft.com/office/drawing/2014/main" id="{A4F04F05-A47B-4741-87B3-0232F8382831}"/>
              </a:ext>
            </a:extLst>
          </p:cNvPr>
          <p:cNvCxnSpPr>
            <a:cxnSpLocks/>
          </p:cNvCxnSpPr>
          <p:nvPr/>
        </p:nvCxnSpPr>
        <p:spPr>
          <a:xfrm>
            <a:off x="2442508" y="4797110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7298501" y="3452066"/>
            <a:ext cx="31666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矩形 354">
            <a:extLst>
              <a:ext uri="{FF2B5EF4-FFF2-40B4-BE49-F238E27FC236}">
                <a16:creationId xmlns:a16="http://schemas.microsoft.com/office/drawing/2014/main" id="{80047CDC-01AC-47A9-B64E-BBCA56A73F41}"/>
              </a:ext>
            </a:extLst>
          </p:cNvPr>
          <p:cNvSpPr/>
          <p:nvPr/>
        </p:nvSpPr>
        <p:spPr>
          <a:xfrm>
            <a:off x="7347881" y="4262594"/>
            <a:ext cx="31433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</a:p>
        </p:txBody>
      </p:sp>
      <p:sp>
        <p:nvSpPr>
          <p:cNvPr id="362" name="MH_Number_1">
            <a:extLst>
              <a:ext uri="{FF2B5EF4-FFF2-40B4-BE49-F238E27FC236}">
                <a16:creationId xmlns:a16="http://schemas.microsoft.com/office/drawing/2014/main" id="{71729C8D-5DD0-4CA4-A6CF-BC07E190070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550154" y="4178759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3" name="直接连接符 362">
            <a:extLst>
              <a:ext uri="{FF2B5EF4-FFF2-40B4-BE49-F238E27FC236}">
                <a16:creationId xmlns:a16="http://schemas.microsoft.com/office/drawing/2014/main" id="{1E960E5B-8C04-42A5-8C14-9CDCE75A8EC2}"/>
              </a:ext>
            </a:extLst>
          </p:cNvPr>
          <p:cNvCxnSpPr>
            <a:cxnSpLocks/>
          </p:cNvCxnSpPr>
          <p:nvPr/>
        </p:nvCxnSpPr>
        <p:spPr>
          <a:xfrm>
            <a:off x="7291909" y="4796202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C94B79E-DA11-4224-9421-F989CD7190C5}"/>
              </a:ext>
            </a:extLst>
          </p:cNvPr>
          <p:cNvSpPr/>
          <p:nvPr/>
        </p:nvSpPr>
        <p:spPr>
          <a:xfrm>
            <a:off x="806245" y="1468593"/>
            <a:ext cx="1062867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lend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是实现物体透明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ansparenc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种技术。透明指一个物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其中的一部分）不是纯色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olid Colo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而是物体本身颜色和其背后其它物体颜色不同强度的结合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05572F4-0C7C-4334-9A38-D533C88DD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447" y="2460501"/>
            <a:ext cx="5355346" cy="407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9388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4278" y="2834722"/>
            <a:ext cx="203132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面剔除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858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531AF49-AD8E-4EF9-81D8-556DBCEA93D7}"/>
              </a:ext>
            </a:extLst>
          </p:cNvPr>
          <p:cNvSpPr/>
          <p:nvPr/>
        </p:nvSpPr>
        <p:spPr>
          <a:xfrm>
            <a:off x="873381" y="1558090"/>
            <a:ext cx="10464288" cy="879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ace Cull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检查所有面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ont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者的面，渲染它们，丢弃背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ack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面，节省片段着色器调用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C112B88-E882-4D66-9DAC-BEC888F0C3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417" y="2929857"/>
            <a:ext cx="5423165" cy="3079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531AF49-AD8E-4EF9-81D8-556DBCEA93D7}"/>
              </a:ext>
            </a:extLst>
          </p:cNvPr>
          <p:cNvSpPr/>
          <p:nvPr/>
        </p:nvSpPr>
        <p:spPr>
          <a:xfrm>
            <a:off x="873381" y="1558090"/>
            <a:ext cx="10464288" cy="879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ace Cull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检查所有面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ont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者的面，渲染它们，丢弃背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ack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面，节省片段着色器调用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79FE2D7-4A50-4C5A-8648-427EE63AB975}"/>
              </a:ext>
            </a:extLst>
          </p:cNvPr>
          <p:cNvSpPr/>
          <p:nvPr/>
        </p:nvSpPr>
        <p:spPr>
          <a:xfrm>
            <a:off x="3308092" y="263267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ULL_FACE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CullFace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ceMode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FrontFace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ceOri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8517DAB-DDFE-4136-A747-DC627BB0E90C}"/>
              </a:ext>
            </a:extLst>
          </p:cNvPr>
          <p:cNvSpPr/>
          <p:nvPr/>
        </p:nvSpPr>
        <p:spPr>
          <a:xfrm>
            <a:off x="1217510" y="395858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BACK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只剔除背向面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ONT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只剔除正向面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RONT_AND_BACK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剔除正向面和背向面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B9C3D3A-DF0E-4FF8-B0CA-8CCC4EB2B0D1}"/>
              </a:ext>
            </a:extLst>
          </p:cNvPr>
          <p:cNvSpPr/>
          <p:nvPr/>
        </p:nvSpPr>
        <p:spPr>
          <a:xfrm>
            <a:off x="1217510" y="529268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W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时针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CW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时针</a:t>
            </a:r>
            <a:r>
              <a:rPr lang="zh-CN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166224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531AF49-AD8E-4EF9-81D8-556DBCEA93D7}"/>
              </a:ext>
            </a:extLst>
          </p:cNvPr>
          <p:cNvSpPr/>
          <p:nvPr/>
        </p:nvSpPr>
        <p:spPr>
          <a:xfrm>
            <a:off x="873381" y="1558090"/>
            <a:ext cx="10464288" cy="879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剔除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ace Cull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检查所有面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ront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者的面，渲染它们，丢弃背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ack Facing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面，节省片段着色器调用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E5A810-965F-4BC7-A8FB-378F28DDC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7599" y="3123024"/>
            <a:ext cx="4200986" cy="31600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3A5B580-0C85-42B6-8207-228D8CB85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174" y="3130291"/>
            <a:ext cx="4437324" cy="3156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518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1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97CC895-CABF-4C8C-97CC-283398D33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848" y="2910348"/>
            <a:ext cx="3889212" cy="29905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2E438C4-116A-4E07-A164-5A925997BE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9351" y="2910348"/>
            <a:ext cx="3570532" cy="298474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B55477E-B89E-44E3-8753-D037F2E2EA91}"/>
              </a:ext>
            </a:extLst>
          </p:cNvPr>
          <p:cNvSpPr/>
          <p:nvPr/>
        </p:nvSpPr>
        <p:spPr>
          <a:xfrm>
            <a:off x="1091380" y="1350891"/>
            <a:ext cx="10491020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见性问题是确定渲染场景中哪部分可见、哪部分不可见。一种是画家算法，尽管效率较低，但是可以处理透明场景元素。另一种是深度缓冲处理图像深度坐标。</a:t>
            </a:r>
          </a:p>
        </p:txBody>
      </p:sp>
    </p:spTree>
    <p:extLst>
      <p:ext uri="{BB962C8B-B14F-4D97-AF65-F5344CB8AC3E}">
        <p14:creationId xmlns:p14="http://schemas.microsoft.com/office/powerpoint/2010/main" val="747236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423F16-2DA8-43EE-A72F-91E7B3988DE2}"/>
              </a:ext>
            </a:extLst>
          </p:cNvPr>
          <p:cNvSpPr/>
          <p:nvPr/>
        </p:nvSpPr>
        <p:spPr>
          <a:xfrm>
            <a:off x="917933" y="1560718"/>
            <a:ext cx="10356134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屏幕空间坐标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即是深度缓冲中的深度值。深度缓冲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了一个介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之间的深度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将会与观察者视角所看见的场景中所有物体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比较。</a:t>
            </a:r>
          </a:p>
        </p:txBody>
      </p:sp>
      <p:pic>
        <p:nvPicPr>
          <p:cNvPr id="9" name="Picture 6" descr="https://i.stack.imgur.com/q1SNB.png">
            <a:extLst>
              <a:ext uri="{FF2B5EF4-FFF2-40B4-BE49-F238E27FC236}">
                <a16:creationId xmlns:a16="http://schemas.microsoft.com/office/drawing/2014/main" id="{16133971-1BDB-484F-8BD4-E0334326F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501" y="2702182"/>
            <a:ext cx="7139805" cy="344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2785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423F16-2DA8-43EE-A72F-91E7B3988DE2}"/>
              </a:ext>
            </a:extLst>
          </p:cNvPr>
          <p:cNvSpPr/>
          <p:nvPr/>
        </p:nvSpPr>
        <p:spPr>
          <a:xfrm>
            <a:off x="917933" y="1560718"/>
            <a:ext cx="10356134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屏幕空间坐标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即是深度缓冲中的深度值。深度缓冲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了一个介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之间的深度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将会与观察者视角所看见的场景中所有物体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比较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2B72270-9324-400D-8726-2835635CF726}"/>
              </a:ext>
            </a:extLst>
          </p:cNvPr>
          <p:cNvSpPr/>
          <p:nvPr/>
        </p:nvSpPr>
        <p:spPr>
          <a:xfrm>
            <a:off x="1460066" y="2606171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DEPTH_TEST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20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DepthFunc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pthFunc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BA3CF1A-5957-46AF-B042-3742922237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559592"/>
              </p:ext>
            </p:extLst>
          </p:nvPr>
        </p:nvGraphicFramePr>
        <p:xfrm>
          <a:off x="2369891" y="3543944"/>
          <a:ext cx="7452218" cy="3001248"/>
        </p:xfrm>
        <a:graphic>
          <a:graphicData uri="http://schemas.openxmlformats.org/drawingml/2006/table">
            <a:tbl>
              <a:tblPr/>
              <a:tblGrid>
                <a:gridCol w="3726109">
                  <a:extLst>
                    <a:ext uri="{9D8B030D-6E8A-4147-A177-3AD203B41FA5}">
                      <a16:colId xmlns:a16="http://schemas.microsoft.com/office/drawing/2014/main" val="2133774748"/>
                    </a:ext>
                  </a:extLst>
                </a:gridCol>
                <a:gridCol w="3726109">
                  <a:extLst>
                    <a:ext uri="{9D8B030D-6E8A-4147-A177-3AD203B41FA5}">
                      <a16:colId xmlns:a16="http://schemas.microsoft.com/office/drawing/2014/main" val="2801324961"/>
                    </a:ext>
                  </a:extLst>
                </a:gridCol>
              </a:tblGrid>
              <a:tr h="33843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</a:t>
                      </a:r>
                    </a:p>
                  </a:txBody>
                  <a:tcPr marL="60435" marR="60435" marT="60435" marB="6043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</a:p>
                  </a:txBody>
                  <a:tcPr marL="60435" marR="60435" marT="60435" marB="6043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088340"/>
                  </a:ext>
                </a:extLst>
              </a:tr>
              <a:tr h="33843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ALWAYS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永远通过深度测试</a:t>
                      </a:r>
                      <a:endParaRPr lang="zh-CN" altLang="en-US" sz="12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51569"/>
                  </a:ext>
                </a:extLst>
              </a:tr>
              <a:tr h="338437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VER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永远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通过深度测试</a:t>
                      </a:r>
                      <a:endParaRPr lang="zh-CN" altLang="en-US" sz="12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6540038"/>
                  </a:ext>
                </a:extLst>
              </a:tr>
              <a:tr h="312889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ESS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小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0461040"/>
                  </a:ext>
                </a:extLst>
              </a:tr>
              <a:tr h="353961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等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区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7420114"/>
                  </a:ext>
                </a:extLst>
              </a:tr>
              <a:tr h="314633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小于等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区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217677"/>
                  </a:ext>
                </a:extLst>
              </a:tr>
              <a:tr h="363793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GREATER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区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9371111"/>
                  </a:ext>
                </a:extLst>
              </a:tr>
              <a:tr h="324465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OT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等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区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699166"/>
                  </a:ext>
                </a:extLst>
              </a:tr>
              <a:tr h="316196">
                <a:tc>
                  <a:txBody>
                    <a:bodyPr/>
                    <a:lstStyle/>
                    <a:p>
                      <a:pPr fontAlgn="t"/>
                      <a:r>
                        <a:rPr 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GEQUAL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片段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于等于</a:t>
                      </a:r>
                      <a:r>
                        <a:rPr lang="zh-CN" altLang="en-US" sz="12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缓冲区的深度值</a:t>
                      </a:r>
                      <a:r>
                        <a:rPr lang="zh-CN" altLang="en-US" sz="12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通过测试</a:t>
                      </a:r>
                    </a:p>
                  </a:txBody>
                  <a:tcPr marL="60435" marR="60435" marT="60435" marB="6043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80616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8247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423F16-2DA8-43EE-A72F-91E7B3988DE2}"/>
              </a:ext>
            </a:extLst>
          </p:cNvPr>
          <p:cNvSpPr/>
          <p:nvPr/>
        </p:nvSpPr>
        <p:spPr>
          <a:xfrm>
            <a:off x="917933" y="1560718"/>
            <a:ext cx="10356134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屏幕空间坐标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即是深度缓冲中的深度值。深度缓冲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了一个介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之间的深度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将会与观察者视角所看见的场景中所有物体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比较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453332-1EF4-4A44-8D42-C3680C85CF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771" y="2807639"/>
            <a:ext cx="4886748" cy="367892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3225D09-496B-482E-B613-425C392B2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1185" y="2807639"/>
            <a:ext cx="4886748" cy="368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66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，因为深度信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产生近大远小的特点，符合人眼的视觉模型。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25DD1DA-6C37-4567-A2C5-CB1832068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01861"/>
              </p:ext>
            </p:extLst>
          </p:nvPr>
        </p:nvGraphicFramePr>
        <p:xfrm>
          <a:off x="5931619" y="3513859"/>
          <a:ext cx="448945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3784320" imgH="1625400" progId="Equation.DSMT4">
                  <p:embed/>
                </p:oleObj>
              </mc:Choice>
              <mc:Fallback>
                <p:oleObj name="Equation" r:id="rId4" imgW="3784320" imgH="1625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619" y="3513859"/>
                        <a:ext cx="4489450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DEE6E07C-086E-4EC3-BBB9-DA36E1EA54AD}"/>
              </a:ext>
            </a:extLst>
          </p:cNvPr>
          <p:cNvGrpSpPr/>
          <p:nvPr/>
        </p:nvGrpSpPr>
        <p:grpSpPr>
          <a:xfrm>
            <a:off x="1118052" y="2800746"/>
            <a:ext cx="4173794" cy="3351861"/>
            <a:chOff x="941131" y="2317165"/>
            <a:chExt cx="4831405" cy="3968411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5E434CC7-DD2E-4585-8E63-FF36C8F8359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1131" y="2317165"/>
              <a:ext cx="4831405" cy="3968411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1F50E94-7FFC-4A20-9A04-8F6A928D351B}"/>
                </a:ext>
              </a:extLst>
            </p:cNvPr>
            <p:cNvSpPr txBox="1"/>
            <p:nvPr/>
          </p:nvSpPr>
          <p:spPr>
            <a:xfrm>
              <a:off x="4867275" y="2752725"/>
              <a:ext cx="905261" cy="2095500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515E6B85-C5D9-40EF-9BE4-F4F6AD8FC2AA}"/>
                </a:ext>
              </a:extLst>
            </p:cNvPr>
            <p:cNvSpPr txBox="1"/>
            <p:nvPr/>
          </p:nvSpPr>
          <p:spPr>
            <a:xfrm>
              <a:off x="1264595" y="5772150"/>
              <a:ext cx="2916880" cy="409575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43668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测试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3DDD749-1777-4A26-80CB-AE0CF4790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90448"/>
              </p:ext>
            </p:extLst>
          </p:nvPr>
        </p:nvGraphicFramePr>
        <p:xfrm>
          <a:off x="634161" y="1410452"/>
          <a:ext cx="4688180" cy="234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4" imgW="3238200" imgH="1625400" progId="Equation.DSMT4">
                  <p:embed/>
                </p:oleObj>
              </mc:Choice>
              <mc:Fallback>
                <p:oleObj name="Equation" r:id="rId4" imgW="3238200" imgH="1625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161" y="1410452"/>
                        <a:ext cx="4688180" cy="2349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AD9AEBCD-EF5B-41BD-A0A1-2BAB3D363119}"/>
              </a:ext>
            </a:extLst>
          </p:cNvPr>
          <p:cNvSpPr/>
          <p:nvPr/>
        </p:nvSpPr>
        <p:spPr>
          <a:xfrm>
            <a:off x="5970410" y="2466156"/>
            <a:ext cx="487044" cy="41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BD7E22D-2B94-49C9-A22B-3ED859945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0490"/>
              </p:ext>
            </p:extLst>
          </p:nvPr>
        </p:nvGraphicFramePr>
        <p:xfrm>
          <a:off x="6754761" y="1883505"/>
          <a:ext cx="5132438" cy="116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6" imgW="2958840" imgH="672840" progId="Equation.DSMT4">
                  <p:embed/>
                </p:oleObj>
              </mc:Choice>
              <mc:Fallback>
                <p:oleObj name="Equation" r:id="rId6" imgW="2958840" imgH="6728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3DDD749-1777-4A26-80CB-AE0CF4790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4761" y="1883505"/>
                        <a:ext cx="5132438" cy="1165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1E23678-3A5E-4067-854E-5E7FDA93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99795"/>
              </p:ext>
            </p:extLst>
          </p:nvPr>
        </p:nvGraphicFramePr>
        <p:xfrm>
          <a:off x="902289" y="4466522"/>
          <a:ext cx="3022933" cy="78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8" imgW="1663560" imgH="431640" progId="Equation.DSMT4">
                  <p:embed/>
                </p:oleObj>
              </mc:Choice>
              <mc:Fallback>
                <p:oleObj name="Equation" r:id="rId8" imgW="166356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D7E22D-2B94-49C9-A22B-3ED859945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289" y="4466522"/>
                        <a:ext cx="3022933" cy="78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62275EE-6240-4EFA-94CD-6774B4C4B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70777"/>
              </p:ext>
            </p:extLst>
          </p:nvPr>
        </p:nvGraphicFramePr>
        <p:xfrm>
          <a:off x="4508066" y="4187173"/>
          <a:ext cx="70516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0" imgW="4330440" imgH="825480" progId="Equation.DSMT4">
                  <p:embed/>
                </p:oleObj>
              </mc:Choice>
              <mc:Fallback>
                <p:oleObj name="Equation" r:id="rId10" imgW="4330440" imgH="825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1E23678-3A5E-4067-854E-5E7FDA935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8066" y="4187173"/>
                        <a:ext cx="70516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982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4</TotalTime>
  <Words>1542</Words>
  <Application>Microsoft Office PowerPoint</Application>
  <PresentationFormat>宽屏</PresentationFormat>
  <Paragraphs>147</Paragraphs>
  <Slides>2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255</cp:revision>
  <dcterms:created xsi:type="dcterms:W3CDTF">2016-12-28T02:05:00Z</dcterms:created>
  <dcterms:modified xsi:type="dcterms:W3CDTF">2022-10-01T12:0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